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72C432F" w14:textId="109AF634" w:rsidR="00BA3FEE" w:rsidRDefault="005F5BE9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="00197B8B">
        <w:rPr>
          <w:rFonts w:ascii="Times New Roman" w:eastAsia="宋体" w:hAnsi="Times New Roman" w:cs="Times New Roman"/>
          <w:sz w:val="24"/>
          <w:szCs w:val="24"/>
        </w:rPr>
        <w:t>9</w:t>
      </w:r>
      <w:r w:rsidR="007A6750">
        <w:rPr>
          <w:rFonts w:ascii="Times New Roman" w:eastAsia="宋体" w:hAnsi="Times New Roman" w:cs="Times New Roman"/>
          <w:sz w:val="24"/>
          <w:szCs w:val="24"/>
        </w:rPr>
        <w:t>/</w:t>
      </w:r>
      <w:r w:rsidR="006E18C4">
        <w:rPr>
          <w:rFonts w:ascii="Times New Roman" w:eastAsia="宋体" w:hAnsi="Times New Roman" w:cs="Times New Roman"/>
          <w:sz w:val="24"/>
          <w:szCs w:val="24"/>
        </w:rPr>
        <w:t>17</w:t>
      </w:r>
      <w:r w:rsidR="007A6750">
        <w:rPr>
          <w:rFonts w:ascii="Times New Roman" w:eastAsia="宋体" w:hAnsi="Times New Roman" w:cs="Times New Roman"/>
          <w:sz w:val="24"/>
          <w:szCs w:val="24"/>
        </w:rPr>
        <w:t>/</w:t>
      </w:r>
      <w:r w:rsidR="007A6750">
        <w:rPr>
          <w:rFonts w:ascii="Times New Roman" w:eastAsia="宋体" w:hAnsi="Times New Roman" w:cs="Times New Roman" w:hint="eastAsia"/>
          <w:sz w:val="24"/>
          <w:szCs w:val="24"/>
        </w:rPr>
        <w:t>20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160718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7A6750">
        <w:rPr>
          <w:rFonts w:ascii="Times New Roman" w:eastAsia="宋体" w:hAnsi="Times New Roman" w:cs="Times New Roman"/>
          <w:sz w:val="24"/>
          <w:szCs w:val="24"/>
        </w:rPr>
        <w:t xml:space="preserve">             </w:t>
      </w:r>
      <w:r w:rsidR="00D376F5">
        <w:rPr>
          <w:rFonts w:ascii="Times New Roman" w:eastAsia="宋体" w:hAnsi="Times New Roman" w:cs="Times New Roman"/>
          <w:sz w:val="24"/>
          <w:szCs w:val="24"/>
        </w:rPr>
        <w:t>Yue Liu</w:t>
      </w:r>
    </w:p>
    <w:p w14:paraId="081A4CC7" w14:textId="77777777" w:rsidR="00BA3FEE" w:rsidRDefault="00BA3FEE">
      <w:pPr>
        <w:rPr>
          <w:rFonts w:ascii="Times New Roman" w:eastAsia="宋体" w:hAnsi="Times New Roman"/>
          <w:b/>
          <w:sz w:val="24"/>
        </w:rPr>
      </w:pPr>
    </w:p>
    <w:p w14:paraId="42226B00" w14:textId="18DF9FB7" w:rsidR="00474E51" w:rsidRDefault="007A6750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 -001</w:t>
      </w:r>
    </w:p>
    <w:p w14:paraId="3D6FB4F1" w14:textId="42F76FFA" w:rsidR="00BA3FEE" w:rsidRDefault="00004DBB" w:rsidP="00474E51">
      <w:pPr>
        <w:jc w:val="center"/>
      </w:pPr>
      <w:r>
        <w:object w:dxaOrig="5347" w:dyaOrig="1344" w14:anchorId="27200B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267pt;height:67.5pt" o:ole="">
            <v:imagedata r:id="rId8" o:title=""/>
          </v:shape>
          <o:OLEObject Type="Embed" ProgID="ChemDraw.Document.6.0" ShapeID="_x0000_i1030" DrawAspect="Content" ObjectID="_1693074865" r:id="rId9"/>
        </w:object>
      </w:r>
    </w:p>
    <w:p w14:paraId="298F9B45" w14:textId="77777777" w:rsidR="00004DBB" w:rsidRDefault="00004DBB" w:rsidP="00474E51">
      <w:pPr>
        <w:jc w:val="center"/>
      </w:pPr>
    </w:p>
    <w:p w14:paraId="547E122B" w14:textId="6D93CD60" w:rsidR="00EE6296" w:rsidRPr="00004DBB" w:rsidRDefault="00004DBB" w:rsidP="00197B8B">
      <w:pPr>
        <w:jc w:val="center"/>
        <w:rPr>
          <w:rFonts w:ascii="Times New Roman" w:eastAsia="宋体" w:hAnsi="Times New Roman" w:cs="Times New Roman"/>
        </w:rPr>
      </w:pPr>
      <w:r w:rsidRPr="00004DBB">
        <w:rPr>
          <w:rFonts w:ascii="Times New Roman" w:hAnsi="Times New Roman" w:cs="Times New Roman"/>
          <w:i/>
          <w:iCs/>
        </w:rPr>
        <w:t>Tetrahedron</w:t>
      </w:r>
      <w:r w:rsidR="00197B8B" w:rsidRPr="00004DBB">
        <w:rPr>
          <w:rFonts w:ascii="Times New Roman" w:hAnsi="Times New Roman" w:cs="Times New Roman"/>
          <w:i/>
          <w:iCs/>
        </w:rPr>
        <w:t>.</w:t>
      </w:r>
      <w:r w:rsidRPr="00004DBB">
        <w:rPr>
          <w:rFonts w:ascii="Times New Roman" w:hAnsi="Times New Roman" w:cs="Times New Roman"/>
          <w:b/>
          <w:bCs/>
        </w:rPr>
        <w:t>1980</w:t>
      </w:r>
      <w:r w:rsidR="00197B8B" w:rsidRPr="00004DBB">
        <w:rPr>
          <w:rFonts w:ascii="Times New Roman" w:hAnsi="Times New Roman" w:cs="Times New Roman"/>
        </w:rPr>
        <w:t xml:space="preserve">, </w:t>
      </w:r>
      <w:r w:rsidRPr="00004DBB">
        <w:rPr>
          <w:rFonts w:ascii="Times New Roman" w:hAnsi="Times New Roman" w:cs="Times New Roman"/>
          <w:i/>
          <w:iCs/>
        </w:rPr>
        <w:t>36</w:t>
      </w:r>
      <w:r w:rsidR="00197B8B" w:rsidRPr="00004DBB">
        <w:rPr>
          <w:rFonts w:ascii="Times New Roman" w:hAnsi="Times New Roman" w:cs="Times New Roman"/>
        </w:rPr>
        <w:t xml:space="preserve">, </w:t>
      </w:r>
      <w:r w:rsidRPr="00004DBB">
        <w:rPr>
          <w:rFonts w:ascii="Times New Roman" w:hAnsi="Times New Roman" w:cs="Times New Roman"/>
        </w:rPr>
        <w:t>1203</w:t>
      </w:r>
    </w:p>
    <w:p w14:paraId="48C95F66" w14:textId="2BF23E47" w:rsidR="005E3C5B" w:rsidRDefault="005E3C5B" w:rsidP="00474E51">
      <w:pPr>
        <w:jc w:val="center"/>
        <w:rPr>
          <w:rFonts w:ascii="Times New Roman" w:eastAsia="宋体" w:hAnsi="Times New Roman"/>
          <w:b/>
          <w:sz w:val="24"/>
        </w:rPr>
      </w:pPr>
    </w:p>
    <w:p w14:paraId="7361B9B8" w14:textId="1B32492E" w:rsidR="007C0250" w:rsidRDefault="00004DBB" w:rsidP="00004DBB">
      <w:pPr>
        <w:spacing w:line="360" w:lineRule="auto"/>
        <w:jc w:val="center"/>
        <w:rPr>
          <w:rFonts w:ascii="Times New Roman" w:eastAsia="宋体" w:hAnsi="Times New Roman"/>
          <w:b/>
          <w:sz w:val="24"/>
        </w:rPr>
      </w:pPr>
      <w:r>
        <w:object w:dxaOrig="7084" w:dyaOrig="3132" w14:anchorId="09EE6F58">
          <v:shape id="_x0000_i1033" type="#_x0000_t75" style="width:354pt;height:156.75pt" o:ole="">
            <v:imagedata r:id="rId10" o:title=""/>
          </v:shape>
          <o:OLEObject Type="Embed" ProgID="ChemDraw.Document.6.0" ShapeID="_x0000_i1033" DrawAspect="Content" ObjectID="_1693074866" r:id="rId11"/>
        </w:object>
      </w:r>
    </w:p>
    <w:p w14:paraId="2965FEFE" w14:textId="77777777" w:rsidR="00F9265A" w:rsidRDefault="00F9265A">
      <w:pPr>
        <w:spacing w:line="360" w:lineRule="auto"/>
        <w:rPr>
          <w:rFonts w:ascii="Times New Roman" w:eastAsia="宋体" w:hAnsi="Times New Roman"/>
          <w:b/>
          <w:sz w:val="24"/>
        </w:rPr>
      </w:pPr>
    </w:p>
    <w:p w14:paraId="65B38015" w14:textId="73EBAE95" w:rsidR="00F9265A" w:rsidRDefault="00F9265A">
      <w:pPr>
        <w:spacing w:line="360" w:lineRule="auto"/>
        <w:rPr>
          <w:rFonts w:ascii="Times New Roman" w:eastAsia="宋体" w:hAnsi="Times New Roman"/>
          <w:b/>
          <w:sz w:val="24"/>
        </w:rPr>
      </w:pPr>
    </w:p>
    <w:p w14:paraId="33957833" w14:textId="7C5CF014" w:rsidR="00004DBB" w:rsidRDefault="00004DBB">
      <w:pPr>
        <w:spacing w:line="360" w:lineRule="auto"/>
        <w:rPr>
          <w:rFonts w:ascii="Times New Roman" w:eastAsia="宋体" w:hAnsi="Times New Roman"/>
          <w:b/>
          <w:sz w:val="24"/>
        </w:rPr>
      </w:pPr>
    </w:p>
    <w:p w14:paraId="14732A00" w14:textId="6534DDEC" w:rsidR="00004DBB" w:rsidRDefault="00004DBB">
      <w:pPr>
        <w:spacing w:line="360" w:lineRule="auto"/>
        <w:rPr>
          <w:rFonts w:ascii="Times New Roman" w:eastAsia="宋体" w:hAnsi="Times New Roman"/>
          <w:b/>
          <w:sz w:val="24"/>
        </w:rPr>
      </w:pPr>
    </w:p>
    <w:p w14:paraId="38328E23" w14:textId="15BA4B2D" w:rsidR="00004DBB" w:rsidRDefault="00004DBB">
      <w:pPr>
        <w:spacing w:line="360" w:lineRule="auto"/>
        <w:rPr>
          <w:rFonts w:ascii="Times New Roman" w:eastAsia="宋体" w:hAnsi="Times New Roman"/>
          <w:b/>
          <w:sz w:val="24"/>
        </w:rPr>
      </w:pPr>
    </w:p>
    <w:p w14:paraId="26E2B180" w14:textId="30C855FB" w:rsidR="00004DBB" w:rsidRDefault="00004DBB">
      <w:pPr>
        <w:spacing w:line="360" w:lineRule="auto"/>
        <w:rPr>
          <w:rFonts w:ascii="Times New Roman" w:eastAsia="宋体" w:hAnsi="Times New Roman"/>
          <w:b/>
          <w:sz w:val="24"/>
        </w:rPr>
      </w:pPr>
    </w:p>
    <w:p w14:paraId="10975088" w14:textId="71094F70" w:rsidR="00004DBB" w:rsidRDefault="00004DBB">
      <w:pPr>
        <w:spacing w:line="360" w:lineRule="auto"/>
        <w:rPr>
          <w:rFonts w:ascii="Times New Roman" w:eastAsia="宋体" w:hAnsi="Times New Roman"/>
          <w:b/>
          <w:sz w:val="24"/>
        </w:rPr>
      </w:pPr>
    </w:p>
    <w:p w14:paraId="0D3974B3" w14:textId="7FAB1DA0" w:rsidR="00004DBB" w:rsidRDefault="00004DBB">
      <w:pPr>
        <w:spacing w:line="360" w:lineRule="auto"/>
        <w:rPr>
          <w:rFonts w:ascii="Times New Roman" w:eastAsia="宋体" w:hAnsi="Times New Roman"/>
          <w:b/>
          <w:sz w:val="24"/>
        </w:rPr>
      </w:pPr>
    </w:p>
    <w:p w14:paraId="629C7C5B" w14:textId="61E51D2A" w:rsidR="00004DBB" w:rsidRDefault="00004DBB">
      <w:pPr>
        <w:spacing w:line="360" w:lineRule="auto"/>
        <w:rPr>
          <w:rFonts w:ascii="Times New Roman" w:eastAsia="宋体" w:hAnsi="Times New Roman"/>
          <w:b/>
          <w:sz w:val="24"/>
        </w:rPr>
      </w:pPr>
    </w:p>
    <w:p w14:paraId="2D9CB55E" w14:textId="1E030C85" w:rsidR="00004DBB" w:rsidRDefault="00004DBB">
      <w:pPr>
        <w:spacing w:line="360" w:lineRule="auto"/>
        <w:rPr>
          <w:rFonts w:ascii="Times New Roman" w:eastAsia="宋体" w:hAnsi="Times New Roman"/>
          <w:b/>
          <w:sz w:val="24"/>
        </w:rPr>
      </w:pPr>
    </w:p>
    <w:p w14:paraId="76041B50" w14:textId="071B695B" w:rsidR="00004DBB" w:rsidRDefault="00004DBB">
      <w:pPr>
        <w:spacing w:line="360" w:lineRule="auto"/>
        <w:rPr>
          <w:rFonts w:ascii="Times New Roman" w:eastAsia="宋体" w:hAnsi="Times New Roman"/>
          <w:b/>
          <w:sz w:val="24"/>
        </w:rPr>
      </w:pPr>
    </w:p>
    <w:p w14:paraId="41A58D11" w14:textId="4AA11D64" w:rsidR="00004DBB" w:rsidRDefault="00004DBB">
      <w:pPr>
        <w:spacing w:line="360" w:lineRule="auto"/>
        <w:rPr>
          <w:rFonts w:ascii="Times New Roman" w:eastAsia="宋体" w:hAnsi="Times New Roman"/>
          <w:b/>
          <w:sz w:val="24"/>
        </w:rPr>
      </w:pPr>
    </w:p>
    <w:p w14:paraId="21F16F5B" w14:textId="3C37179B" w:rsidR="00004DBB" w:rsidRDefault="00004DBB">
      <w:pPr>
        <w:spacing w:line="360" w:lineRule="auto"/>
        <w:rPr>
          <w:rFonts w:ascii="Times New Roman" w:eastAsia="宋体" w:hAnsi="Times New Roman"/>
          <w:b/>
          <w:sz w:val="24"/>
        </w:rPr>
      </w:pPr>
    </w:p>
    <w:p w14:paraId="289164CF" w14:textId="36864484" w:rsidR="00004DBB" w:rsidRDefault="00004DBB">
      <w:pPr>
        <w:spacing w:line="360" w:lineRule="auto"/>
        <w:rPr>
          <w:rFonts w:ascii="Times New Roman" w:eastAsia="宋体" w:hAnsi="Times New Roman"/>
          <w:b/>
          <w:sz w:val="24"/>
        </w:rPr>
      </w:pPr>
    </w:p>
    <w:p w14:paraId="57FF5DE2" w14:textId="3980B370" w:rsidR="00004DBB" w:rsidRDefault="00004DBB">
      <w:pPr>
        <w:spacing w:line="360" w:lineRule="auto"/>
        <w:rPr>
          <w:rFonts w:ascii="Times New Roman" w:eastAsia="宋体" w:hAnsi="Times New Roman"/>
          <w:b/>
          <w:sz w:val="24"/>
        </w:rPr>
      </w:pPr>
    </w:p>
    <w:p w14:paraId="19709107" w14:textId="77777777" w:rsidR="00004DBB" w:rsidRDefault="00004DBB">
      <w:pPr>
        <w:spacing w:line="360" w:lineRule="auto"/>
        <w:rPr>
          <w:rFonts w:ascii="Times New Roman" w:eastAsia="宋体" w:hAnsi="Times New Roman" w:hint="eastAsia"/>
          <w:b/>
          <w:sz w:val="24"/>
        </w:rPr>
      </w:pPr>
    </w:p>
    <w:p w14:paraId="72117F10" w14:textId="7028BBA4" w:rsidR="00BA3FEE" w:rsidRDefault="007A6750">
      <w:pPr>
        <w:spacing w:line="360" w:lineRule="auto"/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 -00</w:t>
      </w:r>
      <w:r>
        <w:rPr>
          <w:rFonts w:ascii="Times New Roman" w:eastAsia="宋体" w:hAnsi="Times New Roman"/>
          <w:b/>
          <w:sz w:val="24"/>
        </w:rPr>
        <w:t>2</w:t>
      </w:r>
    </w:p>
    <w:p w14:paraId="7E0CC6C2" w14:textId="70EC7498" w:rsidR="003F653A" w:rsidRDefault="00004DBB" w:rsidP="003F653A">
      <w:pPr>
        <w:spacing w:line="360" w:lineRule="auto"/>
        <w:jc w:val="center"/>
      </w:pPr>
      <w:r>
        <w:object w:dxaOrig="5021" w:dyaOrig="1147" w14:anchorId="4C247AB5">
          <v:shape id="_x0000_i1035" type="#_x0000_t75" style="width:251.25pt;height:57pt" o:ole="">
            <v:imagedata r:id="rId12" o:title=""/>
          </v:shape>
          <o:OLEObject Type="Embed" ProgID="ChemDraw.Document.6.0" ShapeID="_x0000_i1035" DrawAspect="Content" ObjectID="_1693074867" r:id="rId13"/>
        </w:object>
      </w:r>
    </w:p>
    <w:p w14:paraId="3A41CDAD" w14:textId="77777777" w:rsidR="00004DBB" w:rsidRDefault="00004DBB" w:rsidP="003F653A">
      <w:pPr>
        <w:spacing w:line="360" w:lineRule="auto"/>
        <w:jc w:val="center"/>
      </w:pPr>
    </w:p>
    <w:p w14:paraId="732E92E5" w14:textId="7381D56D" w:rsidR="00F9265A" w:rsidRPr="00004DBB" w:rsidRDefault="00004DBB" w:rsidP="00EE6296">
      <w:pPr>
        <w:jc w:val="center"/>
        <w:rPr>
          <w:rFonts w:ascii="Times New Roman" w:eastAsia="宋体" w:hAnsi="Times New Roman" w:cs="Times New Roman"/>
        </w:rPr>
      </w:pPr>
      <w:r w:rsidRPr="00004DBB">
        <w:rPr>
          <w:rFonts w:ascii="Times New Roman" w:hAnsi="Times New Roman" w:cs="Times New Roman"/>
          <w:i/>
          <w:iCs/>
        </w:rPr>
        <w:t>J.Am.Chem.Soc</w:t>
      </w:r>
      <w:r w:rsidR="00EE6296" w:rsidRPr="00004DBB">
        <w:rPr>
          <w:rFonts w:ascii="Times New Roman" w:hAnsi="Times New Roman" w:cs="Times New Roman"/>
          <w:i/>
          <w:iCs/>
        </w:rPr>
        <w:t>.</w:t>
      </w:r>
      <w:r w:rsidR="00EE6296" w:rsidRPr="00004DBB">
        <w:rPr>
          <w:rFonts w:ascii="Times New Roman" w:hAnsi="Times New Roman" w:cs="Times New Roman"/>
        </w:rPr>
        <w:t xml:space="preserve"> </w:t>
      </w:r>
      <w:r w:rsidRPr="00004DBB">
        <w:rPr>
          <w:rFonts w:ascii="Times New Roman" w:hAnsi="Times New Roman" w:cs="Times New Roman"/>
          <w:b/>
          <w:bCs/>
        </w:rPr>
        <w:t>1973</w:t>
      </w:r>
      <w:r w:rsidR="00EE6296" w:rsidRPr="00004DBB">
        <w:rPr>
          <w:rFonts w:ascii="Times New Roman" w:hAnsi="Times New Roman" w:cs="Times New Roman"/>
        </w:rPr>
        <w:t xml:space="preserve"> </w:t>
      </w:r>
      <w:r w:rsidRPr="00004DBB">
        <w:rPr>
          <w:rFonts w:ascii="Times New Roman" w:hAnsi="Times New Roman" w:cs="Times New Roman"/>
        </w:rPr>
        <w:t>,</w:t>
      </w:r>
      <w:r w:rsidRPr="00004DBB">
        <w:rPr>
          <w:rFonts w:ascii="Times New Roman" w:hAnsi="Times New Roman" w:cs="Times New Roman"/>
          <w:i/>
          <w:iCs/>
        </w:rPr>
        <w:t>95</w:t>
      </w:r>
      <w:r w:rsidR="00EE6296" w:rsidRPr="00004DBB">
        <w:rPr>
          <w:rFonts w:ascii="Times New Roman" w:hAnsi="Times New Roman" w:cs="Times New Roman"/>
        </w:rPr>
        <w:t xml:space="preserve"> </w:t>
      </w:r>
      <w:r w:rsidRPr="00004DBB">
        <w:rPr>
          <w:rFonts w:ascii="Times New Roman" w:hAnsi="Times New Roman" w:cs="Times New Roman"/>
        </w:rPr>
        <w:t>,7088</w:t>
      </w:r>
    </w:p>
    <w:p w14:paraId="736D64E7" w14:textId="065BD92F" w:rsidR="00BA3FEE" w:rsidRDefault="00BA3FEE">
      <w:pPr>
        <w:rPr>
          <w:rFonts w:ascii="Times New Roman" w:eastAsia="宋体" w:hAnsi="Times New Roman"/>
          <w:sz w:val="24"/>
        </w:rPr>
      </w:pPr>
    </w:p>
    <w:p w14:paraId="0CA7925B" w14:textId="6C5D65D7" w:rsidR="00004DBB" w:rsidRDefault="00004DBB">
      <w:pPr>
        <w:rPr>
          <w:rFonts w:ascii="Times New Roman" w:eastAsia="宋体" w:hAnsi="Times New Roman" w:hint="eastAsia"/>
          <w:sz w:val="24"/>
        </w:rPr>
      </w:pPr>
      <w:r>
        <w:object w:dxaOrig="8378" w:dyaOrig="3369" w14:anchorId="06D97E7A">
          <v:shape id="_x0000_i1038" type="#_x0000_t75" style="width:415.5pt;height:167.25pt" o:ole="">
            <v:imagedata r:id="rId14" o:title=""/>
          </v:shape>
          <o:OLEObject Type="Embed" ProgID="ChemDraw.Document.6.0" ShapeID="_x0000_i1038" DrawAspect="Content" ObjectID="_1693074868" r:id="rId15"/>
        </w:object>
      </w:r>
      <w:bookmarkStart w:id="0" w:name="_GoBack"/>
      <w:bookmarkEnd w:id="0"/>
    </w:p>
    <w:sectPr w:rsidR="00004DBB">
      <w:headerReference w:type="default" r:id="rId16"/>
      <w:footerReference w:type="default" r:id="rId1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41F94A8" w14:textId="77777777" w:rsidR="00A86DCE" w:rsidRDefault="00A86DCE">
      <w:r>
        <w:separator/>
      </w:r>
    </w:p>
  </w:endnote>
  <w:endnote w:type="continuationSeparator" w:id="0">
    <w:p w14:paraId="66EE934D" w14:textId="77777777" w:rsidR="00A86DCE" w:rsidRDefault="00A86DC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566610"/>
      <w:docPartObj>
        <w:docPartGallery w:val="AutoText"/>
      </w:docPartObj>
    </w:sdtPr>
    <w:sdtEndPr/>
    <w:sdtContent>
      <w:p w14:paraId="7FC22B0F" w14:textId="6B646D94" w:rsidR="008A0B9E" w:rsidRDefault="008A0B9E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04DBB" w:rsidRPr="00004DBB">
          <w:rPr>
            <w:noProof/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 w14:paraId="56FACFF7" w14:textId="77777777" w:rsidR="008A0B9E" w:rsidRDefault="008A0B9E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6F42DB0" w14:textId="77777777" w:rsidR="00A86DCE" w:rsidRDefault="00A86DCE">
      <w:r>
        <w:separator/>
      </w:r>
    </w:p>
  </w:footnote>
  <w:footnote w:type="continuationSeparator" w:id="0">
    <w:p w14:paraId="457254C3" w14:textId="77777777" w:rsidR="00A86DCE" w:rsidRDefault="00A86DC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8125CC0" w14:textId="77777777" w:rsidR="008A0B9E" w:rsidRDefault="008A0B9E">
    <w:pPr>
      <w:pStyle w:val="a7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3355"/>
    <w:rsid w:val="00004CF8"/>
    <w:rsid w:val="00004DBB"/>
    <w:rsid w:val="00005A11"/>
    <w:rsid w:val="000076F5"/>
    <w:rsid w:val="000107C4"/>
    <w:rsid w:val="00011B21"/>
    <w:rsid w:val="00016DC7"/>
    <w:rsid w:val="000253D5"/>
    <w:rsid w:val="0003094F"/>
    <w:rsid w:val="00040985"/>
    <w:rsid w:val="0004369D"/>
    <w:rsid w:val="00044715"/>
    <w:rsid w:val="00046D49"/>
    <w:rsid w:val="00055263"/>
    <w:rsid w:val="0006008B"/>
    <w:rsid w:val="00064349"/>
    <w:rsid w:val="000646CB"/>
    <w:rsid w:val="00070281"/>
    <w:rsid w:val="0007232E"/>
    <w:rsid w:val="00073E60"/>
    <w:rsid w:val="00073EC8"/>
    <w:rsid w:val="000762B8"/>
    <w:rsid w:val="00091BE6"/>
    <w:rsid w:val="00095AD0"/>
    <w:rsid w:val="00096B9A"/>
    <w:rsid w:val="00097529"/>
    <w:rsid w:val="000A0BE6"/>
    <w:rsid w:val="000A18F8"/>
    <w:rsid w:val="000A3E49"/>
    <w:rsid w:val="000B5195"/>
    <w:rsid w:val="000C355C"/>
    <w:rsid w:val="000C405D"/>
    <w:rsid w:val="000C73D9"/>
    <w:rsid w:val="000D1773"/>
    <w:rsid w:val="000D1CD5"/>
    <w:rsid w:val="000E4896"/>
    <w:rsid w:val="000F0327"/>
    <w:rsid w:val="000F152D"/>
    <w:rsid w:val="000F242E"/>
    <w:rsid w:val="00100199"/>
    <w:rsid w:val="00101071"/>
    <w:rsid w:val="00101999"/>
    <w:rsid w:val="00104F9A"/>
    <w:rsid w:val="00110535"/>
    <w:rsid w:val="00110D46"/>
    <w:rsid w:val="001114D1"/>
    <w:rsid w:val="0011481D"/>
    <w:rsid w:val="001155E0"/>
    <w:rsid w:val="00116D76"/>
    <w:rsid w:val="001206CE"/>
    <w:rsid w:val="00121BB2"/>
    <w:rsid w:val="0012245D"/>
    <w:rsid w:val="00130D1E"/>
    <w:rsid w:val="00130F5E"/>
    <w:rsid w:val="001323F2"/>
    <w:rsid w:val="0014168F"/>
    <w:rsid w:val="0016018A"/>
    <w:rsid w:val="00160718"/>
    <w:rsid w:val="0016152D"/>
    <w:rsid w:val="001656F9"/>
    <w:rsid w:val="00171A4F"/>
    <w:rsid w:val="001763B8"/>
    <w:rsid w:val="00176D14"/>
    <w:rsid w:val="00181484"/>
    <w:rsid w:val="0018408F"/>
    <w:rsid w:val="00184B7A"/>
    <w:rsid w:val="00184DDB"/>
    <w:rsid w:val="001852C4"/>
    <w:rsid w:val="00186153"/>
    <w:rsid w:val="001919FF"/>
    <w:rsid w:val="00191EE2"/>
    <w:rsid w:val="0019386F"/>
    <w:rsid w:val="0019601F"/>
    <w:rsid w:val="00197B8B"/>
    <w:rsid w:val="00197CAC"/>
    <w:rsid w:val="001A059D"/>
    <w:rsid w:val="001A6D05"/>
    <w:rsid w:val="001B1D8C"/>
    <w:rsid w:val="001B6E14"/>
    <w:rsid w:val="001B70C4"/>
    <w:rsid w:val="001C0574"/>
    <w:rsid w:val="001C6D5C"/>
    <w:rsid w:val="001C7B70"/>
    <w:rsid w:val="001D4254"/>
    <w:rsid w:val="001D6475"/>
    <w:rsid w:val="001E1AC0"/>
    <w:rsid w:val="001F5945"/>
    <w:rsid w:val="001F6FCB"/>
    <w:rsid w:val="001F7B00"/>
    <w:rsid w:val="00203940"/>
    <w:rsid w:val="00216630"/>
    <w:rsid w:val="0021797A"/>
    <w:rsid w:val="00222299"/>
    <w:rsid w:val="002252B2"/>
    <w:rsid w:val="00230268"/>
    <w:rsid w:val="00242A8C"/>
    <w:rsid w:val="00242E7A"/>
    <w:rsid w:val="00244A06"/>
    <w:rsid w:val="002472F5"/>
    <w:rsid w:val="0025153B"/>
    <w:rsid w:val="002618F9"/>
    <w:rsid w:val="00261D32"/>
    <w:rsid w:val="00262E4D"/>
    <w:rsid w:val="00263EC5"/>
    <w:rsid w:val="002660E2"/>
    <w:rsid w:val="00270712"/>
    <w:rsid w:val="0027180F"/>
    <w:rsid w:val="00272F1A"/>
    <w:rsid w:val="00273A60"/>
    <w:rsid w:val="002771B2"/>
    <w:rsid w:val="0029180D"/>
    <w:rsid w:val="00294428"/>
    <w:rsid w:val="00295D59"/>
    <w:rsid w:val="00297419"/>
    <w:rsid w:val="002A2C14"/>
    <w:rsid w:val="002C28DC"/>
    <w:rsid w:val="002D626C"/>
    <w:rsid w:val="002E3071"/>
    <w:rsid w:val="002E4AD1"/>
    <w:rsid w:val="002E584D"/>
    <w:rsid w:val="002F1401"/>
    <w:rsid w:val="002F1E98"/>
    <w:rsid w:val="002F3641"/>
    <w:rsid w:val="002F6B6D"/>
    <w:rsid w:val="003005ED"/>
    <w:rsid w:val="00302C14"/>
    <w:rsid w:val="0030573D"/>
    <w:rsid w:val="003108A6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6BE4"/>
    <w:rsid w:val="00372ECA"/>
    <w:rsid w:val="00382559"/>
    <w:rsid w:val="003840FA"/>
    <w:rsid w:val="00391418"/>
    <w:rsid w:val="003A1B0F"/>
    <w:rsid w:val="003A3680"/>
    <w:rsid w:val="003A4E88"/>
    <w:rsid w:val="003B283C"/>
    <w:rsid w:val="003B2D70"/>
    <w:rsid w:val="003B354A"/>
    <w:rsid w:val="003B6506"/>
    <w:rsid w:val="003C0766"/>
    <w:rsid w:val="003D306C"/>
    <w:rsid w:val="003D3FAA"/>
    <w:rsid w:val="003E35EE"/>
    <w:rsid w:val="003F12A4"/>
    <w:rsid w:val="003F3C5A"/>
    <w:rsid w:val="003F5185"/>
    <w:rsid w:val="003F653A"/>
    <w:rsid w:val="00410C72"/>
    <w:rsid w:val="00413356"/>
    <w:rsid w:val="00415F6C"/>
    <w:rsid w:val="004176E2"/>
    <w:rsid w:val="00417832"/>
    <w:rsid w:val="00433B37"/>
    <w:rsid w:val="0043485F"/>
    <w:rsid w:val="00435292"/>
    <w:rsid w:val="0044046D"/>
    <w:rsid w:val="004478A4"/>
    <w:rsid w:val="004509B4"/>
    <w:rsid w:val="00451217"/>
    <w:rsid w:val="004572C1"/>
    <w:rsid w:val="00471DA5"/>
    <w:rsid w:val="004727F0"/>
    <w:rsid w:val="0047342F"/>
    <w:rsid w:val="00474E51"/>
    <w:rsid w:val="0047600F"/>
    <w:rsid w:val="004803DA"/>
    <w:rsid w:val="004934DA"/>
    <w:rsid w:val="004A649D"/>
    <w:rsid w:val="004D1226"/>
    <w:rsid w:val="004D1A0A"/>
    <w:rsid w:val="004E02CE"/>
    <w:rsid w:val="004E78CB"/>
    <w:rsid w:val="00503CBB"/>
    <w:rsid w:val="0050432B"/>
    <w:rsid w:val="00512F0A"/>
    <w:rsid w:val="00516183"/>
    <w:rsid w:val="00525F6D"/>
    <w:rsid w:val="00526F99"/>
    <w:rsid w:val="00531F78"/>
    <w:rsid w:val="005343B5"/>
    <w:rsid w:val="00543A28"/>
    <w:rsid w:val="00553F4C"/>
    <w:rsid w:val="00553FF0"/>
    <w:rsid w:val="00560316"/>
    <w:rsid w:val="005717CC"/>
    <w:rsid w:val="00573A54"/>
    <w:rsid w:val="00573A5D"/>
    <w:rsid w:val="00577493"/>
    <w:rsid w:val="00585508"/>
    <w:rsid w:val="005870A4"/>
    <w:rsid w:val="0059051E"/>
    <w:rsid w:val="00595D1A"/>
    <w:rsid w:val="005A0CD6"/>
    <w:rsid w:val="005B63FF"/>
    <w:rsid w:val="005B6F97"/>
    <w:rsid w:val="005B7F33"/>
    <w:rsid w:val="005C034D"/>
    <w:rsid w:val="005C26BF"/>
    <w:rsid w:val="005D2CD8"/>
    <w:rsid w:val="005E1AB1"/>
    <w:rsid w:val="005E3C5B"/>
    <w:rsid w:val="005E40D1"/>
    <w:rsid w:val="005E4174"/>
    <w:rsid w:val="005E4A3B"/>
    <w:rsid w:val="005F084B"/>
    <w:rsid w:val="005F466A"/>
    <w:rsid w:val="005F4F54"/>
    <w:rsid w:val="005F5BE9"/>
    <w:rsid w:val="005F6E63"/>
    <w:rsid w:val="00601293"/>
    <w:rsid w:val="006024C5"/>
    <w:rsid w:val="00614E6A"/>
    <w:rsid w:val="00620973"/>
    <w:rsid w:val="0062423B"/>
    <w:rsid w:val="00625C9A"/>
    <w:rsid w:val="0063109D"/>
    <w:rsid w:val="00642F1C"/>
    <w:rsid w:val="0065351D"/>
    <w:rsid w:val="00653846"/>
    <w:rsid w:val="00654C88"/>
    <w:rsid w:val="006554A2"/>
    <w:rsid w:val="006604C4"/>
    <w:rsid w:val="00662097"/>
    <w:rsid w:val="006653DA"/>
    <w:rsid w:val="00670A80"/>
    <w:rsid w:val="00680536"/>
    <w:rsid w:val="00681861"/>
    <w:rsid w:val="00682D7A"/>
    <w:rsid w:val="006834BF"/>
    <w:rsid w:val="00686CCE"/>
    <w:rsid w:val="006874D4"/>
    <w:rsid w:val="0069091C"/>
    <w:rsid w:val="00693EA5"/>
    <w:rsid w:val="006946DF"/>
    <w:rsid w:val="006A25F8"/>
    <w:rsid w:val="006A5346"/>
    <w:rsid w:val="006B18D7"/>
    <w:rsid w:val="006D0CB3"/>
    <w:rsid w:val="006E1588"/>
    <w:rsid w:val="006E1676"/>
    <w:rsid w:val="006E18C4"/>
    <w:rsid w:val="006E71E6"/>
    <w:rsid w:val="006F54F2"/>
    <w:rsid w:val="0070007B"/>
    <w:rsid w:val="007005E7"/>
    <w:rsid w:val="00700659"/>
    <w:rsid w:val="007020B9"/>
    <w:rsid w:val="00707FCD"/>
    <w:rsid w:val="00711142"/>
    <w:rsid w:val="0071632E"/>
    <w:rsid w:val="00716E8A"/>
    <w:rsid w:val="007228F1"/>
    <w:rsid w:val="00731525"/>
    <w:rsid w:val="0073558A"/>
    <w:rsid w:val="007444FB"/>
    <w:rsid w:val="00746948"/>
    <w:rsid w:val="0075323C"/>
    <w:rsid w:val="00756E6D"/>
    <w:rsid w:val="0076082F"/>
    <w:rsid w:val="00770727"/>
    <w:rsid w:val="007743A8"/>
    <w:rsid w:val="00780F08"/>
    <w:rsid w:val="00782B3A"/>
    <w:rsid w:val="00783E99"/>
    <w:rsid w:val="00787180"/>
    <w:rsid w:val="0079056A"/>
    <w:rsid w:val="007A1E34"/>
    <w:rsid w:val="007A1EA5"/>
    <w:rsid w:val="007A6750"/>
    <w:rsid w:val="007B4E32"/>
    <w:rsid w:val="007B521F"/>
    <w:rsid w:val="007B5622"/>
    <w:rsid w:val="007C0250"/>
    <w:rsid w:val="007C051F"/>
    <w:rsid w:val="007D0158"/>
    <w:rsid w:val="007D182F"/>
    <w:rsid w:val="00805C6A"/>
    <w:rsid w:val="00813056"/>
    <w:rsid w:val="0081456C"/>
    <w:rsid w:val="00820D3B"/>
    <w:rsid w:val="00824A24"/>
    <w:rsid w:val="00842AA8"/>
    <w:rsid w:val="00842F03"/>
    <w:rsid w:val="008431AB"/>
    <w:rsid w:val="008541C3"/>
    <w:rsid w:val="00856F20"/>
    <w:rsid w:val="00877FAB"/>
    <w:rsid w:val="00881A8C"/>
    <w:rsid w:val="00886B74"/>
    <w:rsid w:val="00890B03"/>
    <w:rsid w:val="00894794"/>
    <w:rsid w:val="008A0B9E"/>
    <w:rsid w:val="008A254D"/>
    <w:rsid w:val="008B3ED0"/>
    <w:rsid w:val="008B674F"/>
    <w:rsid w:val="008C167E"/>
    <w:rsid w:val="008D2E6D"/>
    <w:rsid w:val="008D3981"/>
    <w:rsid w:val="008D7020"/>
    <w:rsid w:val="008E339D"/>
    <w:rsid w:val="008E3850"/>
    <w:rsid w:val="008E5C2F"/>
    <w:rsid w:val="008F1F63"/>
    <w:rsid w:val="008F5409"/>
    <w:rsid w:val="0090340F"/>
    <w:rsid w:val="009076AD"/>
    <w:rsid w:val="009129E3"/>
    <w:rsid w:val="00914AA6"/>
    <w:rsid w:val="00917F7D"/>
    <w:rsid w:val="009321B6"/>
    <w:rsid w:val="00934039"/>
    <w:rsid w:val="00935884"/>
    <w:rsid w:val="00942BFC"/>
    <w:rsid w:val="009454F7"/>
    <w:rsid w:val="009609A9"/>
    <w:rsid w:val="0096300E"/>
    <w:rsid w:val="00965232"/>
    <w:rsid w:val="0097537F"/>
    <w:rsid w:val="00984F0C"/>
    <w:rsid w:val="00990184"/>
    <w:rsid w:val="0099719F"/>
    <w:rsid w:val="009A0F77"/>
    <w:rsid w:val="009A2295"/>
    <w:rsid w:val="009B4A48"/>
    <w:rsid w:val="009C0C3A"/>
    <w:rsid w:val="009C39D6"/>
    <w:rsid w:val="009C3B11"/>
    <w:rsid w:val="009C5440"/>
    <w:rsid w:val="009D698E"/>
    <w:rsid w:val="009E3808"/>
    <w:rsid w:val="009E3A9D"/>
    <w:rsid w:val="009E443F"/>
    <w:rsid w:val="009F48CB"/>
    <w:rsid w:val="00A01FB6"/>
    <w:rsid w:val="00A03E9E"/>
    <w:rsid w:val="00A11A1B"/>
    <w:rsid w:val="00A15D83"/>
    <w:rsid w:val="00A3198F"/>
    <w:rsid w:val="00A36DC6"/>
    <w:rsid w:val="00A4481C"/>
    <w:rsid w:val="00A44B6F"/>
    <w:rsid w:val="00A54BF1"/>
    <w:rsid w:val="00A5544F"/>
    <w:rsid w:val="00A607CF"/>
    <w:rsid w:val="00A66C7A"/>
    <w:rsid w:val="00A7168C"/>
    <w:rsid w:val="00A71AA4"/>
    <w:rsid w:val="00A71DDD"/>
    <w:rsid w:val="00A75F03"/>
    <w:rsid w:val="00A86DCE"/>
    <w:rsid w:val="00A919FE"/>
    <w:rsid w:val="00A924C1"/>
    <w:rsid w:val="00AA3C6D"/>
    <w:rsid w:val="00AA479B"/>
    <w:rsid w:val="00AB2C55"/>
    <w:rsid w:val="00AC78FE"/>
    <w:rsid w:val="00AD240E"/>
    <w:rsid w:val="00AE583B"/>
    <w:rsid w:val="00AF2959"/>
    <w:rsid w:val="00B014C0"/>
    <w:rsid w:val="00B10DBF"/>
    <w:rsid w:val="00B20187"/>
    <w:rsid w:val="00B24275"/>
    <w:rsid w:val="00B27C7B"/>
    <w:rsid w:val="00B306F8"/>
    <w:rsid w:val="00B332DA"/>
    <w:rsid w:val="00B36336"/>
    <w:rsid w:val="00B45CD8"/>
    <w:rsid w:val="00B54FA3"/>
    <w:rsid w:val="00B55F8F"/>
    <w:rsid w:val="00B708E9"/>
    <w:rsid w:val="00B75C42"/>
    <w:rsid w:val="00B808A2"/>
    <w:rsid w:val="00B860D4"/>
    <w:rsid w:val="00B93508"/>
    <w:rsid w:val="00BA2718"/>
    <w:rsid w:val="00BA3FEE"/>
    <w:rsid w:val="00BA54B7"/>
    <w:rsid w:val="00BA6C03"/>
    <w:rsid w:val="00BB39A3"/>
    <w:rsid w:val="00BB581D"/>
    <w:rsid w:val="00BC3E95"/>
    <w:rsid w:val="00BD1B29"/>
    <w:rsid w:val="00BD50D9"/>
    <w:rsid w:val="00BF61FE"/>
    <w:rsid w:val="00C03B8A"/>
    <w:rsid w:val="00C05482"/>
    <w:rsid w:val="00C13E88"/>
    <w:rsid w:val="00C17CF2"/>
    <w:rsid w:val="00C24970"/>
    <w:rsid w:val="00C268B0"/>
    <w:rsid w:val="00C31D04"/>
    <w:rsid w:val="00C43355"/>
    <w:rsid w:val="00C92BBE"/>
    <w:rsid w:val="00CA08AF"/>
    <w:rsid w:val="00CA3ABA"/>
    <w:rsid w:val="00CB62E7"/>
    <w:rsid w:val="00CE0F8D"/>
    <w:rsid w:val="00CE65C9"/>
    <w:rsid w:val="00D10AC6"/>
    <w:rsid w:val="00D20D8A"/>
    <w:rsid w:val="00D37264"/>
    <w:rsid w:val="00D373B0"/>
    <w:rsid w:val="00D376F5"/>
    <w:rsid w:val="00D41138"/>
    <w:rsid w:val="00D43B05"/>
    <w:rsid w:val="00D571DC"/>
    <w:rsid w:val="00D6159A"/>
    <w:rsid w:val="00D66A33"/>
    <w:rsid w:val="00D770CF"/>
    <w:rsid w:val="00D97966"/>
    <w:rsid w:val="00DC0C08"/>
    <w:rsid w:val="00DC5EBF"/>
    <w:rsid w:val="00DD3C90"/>
    <w:rsid w:val="00DD7418"/>
    <w:rsid w:val="00DD7710"/>
    <w:rsid w:val="00DE1110"/>
    <w:rsid w:val="00DE1816"/>
    <w:rsid w:val="00DE31E5"/>
    <w:rsid w:val="00DE6128"/>
    <w:rsid w:val="00DF4F13"/>
    <w:rsid w:val="00DF5958"/>
    <w:rsid w:val="00E00763"/>
    <w:rsid w:val="00E16F23"/>
    <w:rsid w:val="00E311C0"/>
    <w:rsid w:val="00E353EF"/>
    <w:rsid w:val="00E36A9E"/>
    <w:rsid w:val="00E37C46"/>
    <w:rsid w:val="00E37C99"/>
    <w:rsid w:val="00E42968"/>
    <w:rsid w:val="00E475FA"/>
    <w:rsid w:val="00E50D45"/>
    <w:rsid w:val="00E51E91"/>
    <w:rsid w:val="00E620FA"/>
    <w:rsid w:val="00E660DD"/>
    <w:rsid w:val="00E66910"/>
    <w:rsid w:val="00E7592A"/>
    <w:rsid w:val="00E77620"/>
    <w:rsid w:val="00E77BDD"/>
    <w:rsid w:val="00E8157F"/>
    <w:rsid w:val="00E87B54"/>
    <w:rsid w:val="00E912CF"/>
    <w:rsid w:val="00E95E44"/>
    <w:rsid w:val="00EA6B71"/>
    <w:rsid w:val="00EC0E39"/>
    <w:rsid w:val="00EC2667"/>
    <w:rsid w:val="00EC30BC"/>
    <w:rsid w:val="00ED1D21"/>
    <w:rsid w:val="00EE3B56"/>
    <w:rsid w:val="00EE6296"/>
    <w:rsid w:val="00EF4796"/>
    <w:rsid w:val="00F11C41"/>
    <w:rsid w:val="00F1319B"/>
    <w:rsid w:val="00F14293"/>
    <w:rsid w:val="00F32B82"/>
    <w:rsid w:val="00F43F2F"/>
    <w:rsid w:val="00F459E3"/>
    <w:rsid w:val="00F47DE5"/>
    <w:rsid w:val="00F5028E"/>
    <w:rsid w:val="00F518B6"/>
    <w:rsid w:val="00F57332"/>
    <w:rsid w:val="00F6491C"/>
    <w:rsid w:val="00F84C2A"/>
    <w:rsid w:val="00F910D5"/>
    <w:rsid w:val="00F9265A"/>
    <w:rsid w:val="00F9283F"/>
    <w:rsid w:val="00F93095"/>
    <w:rsid w:val="00F95A68"/>
    <w:rsid w:val="00F96619"/>
    <w:rsid w:val="00FA5E77"/>
    <w:rsid w:val="00FA602C"/>
    <w:rsid w:val="00FB40CF"/>
    <w:rsid w:val="00FC18F5"/>
    <w:rsid w:val="00FD4DEC"/>
    <w:rsid w:val="00FE3BD8"/>
    <w:rsid w:val="00FF2542"/>
    <w:rsid w:val="00FF7E04"/>
    <w:rsid w:val="0B9A570B"/>
    <w:rsid w:val="489C2EA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534671A8"/>
  <w15:docId w15:val="{CC50B614-C84C-49DA-A41E-3F934A7ECA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unhideWhenUsed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a">
    <w:name w:val="Hyperlink"/>
    <w:rPr>
      <w:color w:val="0000FF"/>
      <w:u w:val="single"/>
    </w:rPr>
  </w:style>
  <w:style w:type="table" w:styleId="ab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8">
    <w:name w:val="页眉 字符"/>
    <w:basedOn w:val="a0"/>
    <w:link w:val="a7"/>
    <w:uiPriority w:val="99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paragraph" w:styleId="ac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a4">
    <w:name w:val="批注框文本 字符"/>
    <w:basedOn w:val="a0"/>
    <w:link w:val="a3"/>
    <w:uiPriority w:val="99"/>
    <w:semiHidden/>
    <w:rPr>
      <w:sz w:val="18"/>
      <w:szCs w:val="18"/>
    </w:rPr>
  </w:style>
  <w:style w:type="character" w:customStyle="1" w:styleId="style9">
    <w:name w:val="style9"/>
    <w:basedOn w:val="a0"/>
  </w:style>
  <w:style w:type="character" w:customStyle="1" w:styleId="detailwholabel">
    <w:name w:val="detailwholabel"/>
    <w:basedOn w:val="a0"/>
  </w:style>
  <w:style w:type="character" w:customStyle="1" w:styleId="ordinal2">
    <w:name w:val="ordinal2"/>
    <w:basedOn w:val="a0"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15A27BE-0C08-4CE0-A0D5-13E3801D25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91</TotalTime>
  <Pages>2</Pages>
  <Words>41</Words>
  <Characters>234</Characters>
  <Application>Microsoft Office Word</Application>
  <DocSecurity>0</DocSecurity>
  <Lines>1</Lines>
  <Paragraphs>1</Paragraphs>
  <ScaleCrop>false</ScaleCrop>
  <Company>微软中国</Company>
  <LinksUpToDate>false</LinksUpToDate>
  <CharactersWithSpaces>2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Xyy</cp:lastModifiedBy>
  <cp:revision>47</cp:revision>
  <cp:lastPrinted>2017-04-22T03:53:00Z</cp:lastPrinted>
  <dcterms:created xsi:type="dcterms:W3CDTF">2018-04-15T03:39:00Z</dcterms:created>
  <dcterms:modified xsi:type="dcterms:W3CDTF">2021-09-13T1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36</vt:lpwstr>
  </property>
</Properties>
</file>